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BC0A82" w14:textId="4B902039" w:rsidR="00554A65" w:rsidRDefault="004468B0" w:rsidP="004468B0">
      <w:pPr>
        <w:pStyle w:val="MTDisplayEquation"/>
      </w:pPr>
      <w:r>
        <w:tab/>
      </w:r>
      <w:r w:rsidR="0008288D" w:rsidRPr="0008288D">
        <w:rPr>
          <w:position w:val="-212"/>
        </w:rPr>
        <w:object w:dxaOrig="7300" w:dyaOrig="4340" w14:anchorId="63089B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65.1pt;height:217.05pt" o:ole="">
            <v:imagedata r:id="rId4" o:title=""/>
          </v:shape>
          <o:OLEObject Type="Embed" ProgID="Equation.DSMT4" ShapeID="_x0000_i1029" DrawAspect="Content" ObjectID="_1642172467" r:id="rId5"/>
        </w:object>
      </w:r>
      <w:r>
        <w:t xml:space="preserve"> </w:t>
      </w:r>
    </w:p>
    <w:p w14:paraId="73311733" w14:textId="77777777" w:rsidR="00D27E97" w:rsidRPr="00D27E97" w:rsidRDefault="00D27E97" w:rsidP="00D27E97">
      <w:pPr>
        <w:rPr>
          <w:rFonts w:hint="eastAsia"/>
        </w:rPr>
      </w:pPr>
    </w:p>
    <w:p w14:paraId="40DE0F8B" w14:textId="12FF5E86" w:rsidR="004468B0" w:rsidRDefault="00D27E97" w:rsidP="00D27E97">
      <w:pPr>
        <w:pStyle w:val="MTDisplayEquation"/>
      </w:pPr>
      <w:r>
        <w:tab/>
      </w:r>
      <w:bookmarkStart w:id="0" w:name="_GoBack"/>
      <w:r w:rsidRPr="00D27E97">
        <w:rPr>
          <w:position w:val="-64"/>
        </w:rPr>
        <w:object w:dxaOrig="3980" w:dyaOrig="1400" w14:anchorId="22022D1B">
          <v:shape id="_x0000_i1035" type="#_x0000_t75" style="width:198.85pt;height:70.15pt" o:ole="">
            <v:imagedata r:id="rId6" o:title=""/>
          </v:shape>
          <o:OLEObject Type="Embed" ProgID="Equation.DSMT4" ShapeID="_x0000_i1035" DrawAspect="Content" ObjectID="_1642172468" r:id="rId7"/>
        </w:object>
      </w:r>
      <w:bookmarkEnd w:id="0"/>
      <w:r>
        <w:t xml:space="preserve"> </w:t>
      </w:r>
    </w:p>
    <w:p w14:paraId="3F4AF13D" w14:textId="77777777" w:rsidR="00D27E97" w:rsidRDefault="00D27E97"/>
    <w:sectPr w:rsidR="00D27E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F71"/>
    <w:rsid w:val="0008288D"/>
    <w:rsid w:val="004468B0"/>
    <w:rsid w:val="00554A65"/>
    <w:rsid w:val="005C5578"/>
    <w:rsid w:val="00D27E97"/>
    <w:rsid w:val="00EB6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2DE3FD"/>
  <w15:chartTrackingRefBased/>
  <w15:docId w15:val="{C0CF93E6-3C14-43B2-91F9-92014D345A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468B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468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9</Words>
  <Characters>53</Characters>
  <Application>Microsoft Office Word</Application>
  <DocSecurity>0</DocSecurity>
  <Lines>1</Lines>
  <Paragraphs>1</Paragraphs>
  <ScaleCrop>false</ScaleCrop>
  <Company/>
  <LinksUpToDate>false</LinksUpToDate>
  <CharactersWithSpaces>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2-02T09:23:00Z</dcterms:created>
  <dcterms:modified xsi:type="dcterms:W3CDTF">2020-02-02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